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3"/>
  </p:notesMasterIdLst>
  <p:sldIdLst>
    <p:sldId id="256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0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85" d="100"/>
          <a:sy n="85" d="100"/>
        </p:scale>
        <p:origin x="590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101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56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1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19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2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0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10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46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96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71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34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88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1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HD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79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82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7.wmf"/><Relationship Id="rId3" Type="http://schemas.openxmlformats.org/officeDocument/2006/relationships/image" Target="../media/image69.png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11" Type="http://schemas.openxmlformats.org/officeDocument/2006/relationships/image" Target="../media/image66.wmf"/><Relationship Id="rId5" Type="http://schemas.openxmlformats.org/officeDocument/2006/relationships/image" Target="../media/image74.pn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.png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png"/><Relationship Id="rId11" Type="http://schemas.openxmlformats.org/officeDocument/2006/relationships/image" Target="NULL"/><Relationship Id="rId5" Type="http://schemas.openxmlformats.org/officeDocument/2006/relationships/image" Target="../media/image71.wmf"/><Relationship Id="rId10" Type="http://schemas.openxmlformats.org/officeDocument/2006/relationships/image" Target="../media/image75.png"/><Relationship Id="rId4" Type="http://schemas.openxmlformats.org/officeDocument/2006/relationships/oleObject" Target="../embeddings/oleObject26.bin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6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png"/><Relationship Id="rId11" Type="http://schemas.openxmlformats.org/officeDocument/2006/relationships/image" Target="../media/image76.wmf"/><Relationship Id="rId5" Type="http://schemas.openxmlformats.org/officeDocument/2006/relationships/image" Target="NULL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.png"/><Relationship Id="rId9" Type="http://schemas.openxmlformats.org/officeDocument/2006/relationships/image" Target="../media/image78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64.png"/><Relationship Id="rId7" Type="http://schemas.openxmlformats.org/officeDocument/2006/relationships/image" Target="../media/image83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4.wmf"/><Relationship Id="rId14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98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8.wmf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48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63.jpeg"/><Relationship Id="rId9" Type="http://schemas.openxmlformats.org/officeDocument/2006/relationships/image" Target="../media/image87.wmf"/><Relationship Id="rId14" Type="http://schemas.openxmlformats.org/officeDocument/2006/relationships/image" Target="../media/image43.png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47.bin"/><Relationship Id="rId8" Type="http://schemas.openxmlformats.org/officeDocument/2006/relationships/oleObject" Target="../embeddings/oleObject350.bin"/><Relationship Id="rId3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06.png"/><Relationship Id="rId7" Type="http://schemas.openxmlformats.org/officeDocument/2006/relationships/image" Target="../media/image101.wmf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70.png"/><Relationship Id="rId10" Type="http://schemas.openxmlformats.org/officeDocument/2006/relationships/image" Target="../media/image85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0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5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png"/><Relationship Id="rId5" Type="http://schemas.openxmlformats.org/officeDocument/2006/relationships/image" Target="../media/image72.png"/><Relationship Id="rId10" Type="http://schemas.openxmlformats.org/officeDocument/2006/relationships/image" Target="NULL"/><Relationship Id="rId4" Type="http://schemas.openxmlformats.org/officeDocument/2006/relationships/image" Target="../media/image103.wmf"/><Relationship Id="rId9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7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png"/><Relationship Id="rId11" Type="http://schemas.openxmlformats.org/officeDocument/2006/relationships/image" Target="../media/image105.png"/><Relationship Id="rId5" Type="http://schemas.openxmlformats.org/officeDocument/2006/relationships/image" Target="NULL"/><Relationship Id="rId10" Type="http://schemas.openxmlformats.org/officeDocument/2006/relationships/image" Target="../media/image10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8.jpeg"/><Relationship Id="rId4" Type="http://schemas.openxmlformats.org/officeDocument/2006/relationships/slide" Target="slide28.xml"/><Relationship Id="rId9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jpe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microsoft.com/office/2007/relationships/hdphoto" Target="../media/hdphoto13.wdp"/><Relationship Id="rId3" Type="http://schemas.openxmlformats.org/officeDocument/2006/relationships/image" Target="../media/image110.jpg"/><Relationship Id="rId7" Type="http://schemas.microsoft.com/office/2007/relationships/hdphoto" Target="../media/hdphoto10.wdp"/><Relationship Id="rId12" Type="http://schemas.openxmlformats.org/officeDocument/2006/relationships/image" Target="../media/image115.png"/><Relationship Id="rId17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6" Type="http://schemas.openxmlformats.org/officeDocument/2006/relationships/slide" Target="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microsoft.com/office/2007/relationships/hdphoto" Target="../media/hdphoto12.wdp"/><Relationship Id="rId5" Type="http://schemas.microsoft.com/office/2007/relationships/hdphoto" Target="../media/hdphoto9.wdp"/><Relationship Id="rId15" Type="http://schemas.microsoft.com/office/2007/relationships/hdphoto" Target="../media/hdphoto14.wdp"/><Relationship Id="rId10" Type="http://schemas.openxmlformats.org/officeDocument/2006/relationships/image" Target="../media/image114.png"/><Relationship Id="rId4" Type="http://schemas.openxmlformats.org/officeDocument/2006/relationships/image" Target="../media/image111.png"/><Relationship Id="rId9" Type="http://schemas.microsoft.com/office/2007/relationships/hdphoto" Target="../media/hdphoto11.wdp"/><Relationship Id="rId1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slide" Target="slide25.xml"/><Relationship Id="rId18" Type="http://schemas.openxmlformats.org/officeDocument/2006/relationships/slide" Target="slide24.xml"/><Relationship Id="rId26" Type="http://schemas.openxmlformats.org/officeDocument/2006/relationships/image" Target="../media/image131.png"/><Relationship Id="rId3" Type="http://schemas.openxmlformats.org/officeDocument/2006/relationships/image" Target="../media/image118.jpg"/><Relationship Id="rId21" Type="http://schemas.microsoft.com/office/2007/relationships/hdphoto" Target="../media/hdphoto19.wdp"/><Relationship Id="rId7" Type="http://schemas.microsoft.com/office/2007/relationships/hdphoto" Target="../media/hdphoto16.wdp"/><Relationship Id="rId12" Type="http://schemas.microsoft.com/office/2007/relationships/hdphoto" Target="../media/hdphoto18.wdp"/><Relationship Id="rId17" Type="http://schemas.openxmlformats.org/officeDocument/2006/relationships/slide" Target="slide27.xml"/><Relationship Id="rId25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5.png"/><Relationship Id="rId20" Type="http://schemas.openxmlformats.org/officeDocument/2006/relationships/image" Target="../media/image127.png"/><Relationship Id="rId29" Type="http://schemas.microsoft.com/office/2007/relationships/hdphoto" Target="../media/hdphoto22.wd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11" Type="http://schemas.openxmlformats.org/officeDocument/2006/relationships/image" Target="../media/image123.png"/><Relationship Id="rId24" Type="http://schemas.openxmlformats.org/officeDocument/2006/relationships/image" Target="../media/image129.png"/><Relationship Id="rId5" Type="http://schemas.microsoft.com/office/2007/relationships/hdphoto" Target="../media/hdphoto15.wdp"/><Relationship Id="rId15" Type="http://schemas.openxmlformats.org/officeDocument/2006/relationships/slide" Target="slide26.xml"/><Relationship Id="rId23" Type="http://schemas.microsoft.com/office/2007/relationships/hdphoto" Target="../media/hdphoto20.wdp"/><Relationship Id="rId28" Type="http://schemas.openxmlformats.org/officeDocument/2006/relationships/image" Target="../media/image132.png"/><Relationship Id="rId10" Type="http://schemas.microsoft.com/office/2007/relationships/hdphoto" Target="../media/hdphoto17.wdp"/><Relationship Id="rId19" Type="http://schemas.openxmlformats.org/officeDocument/2006/relationships/image" Target="../media/image126.png"/><Relationship Id="rId4" Type="http://schemas.openxmlformats.org/officeDocument/2006/relationships/image" Target="../media/image119.png"/><Relationship Id="rId9" Type="http://schemas.openxmlformats.org/officeDocument/2006/relationships/image" Target="../media/image122.png"/><Relationship Id="rId14" Type="http://schemas.openxmlformats.org/officeDocument/2006/relationships/image" Target="../media/image124.png"/><Relationship Id="rId22" Type="http://schemas.openxmlformats.org/officeDocument/2006/relationships/image" Target="../media/image128.png"/><Relationship Id="rId27" Type="http://schemas.microsoft.com/office/2007/relationships/hdphoto" Target="../media/hdphoto21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36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35.wmf"/><Relationship Id="rId32" Type="http://schemas.openxmlformats.org/officeDocument/2006/relationships/image" Target="../media/image143.gi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37.wmf"/><Relationship Id="rId10" Type="http://schemas.microsoft.com/office/2007/relationships/hdphoto" Target="../media/hdphoto23.wdp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142.jpeg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38.wmf"/></Relationships>
</file>

<file path=ppt/slides/_rels/slide24.xml.rels><?xml version="1.0" encoding="UTF-8" standalone="yes"?>
<Relationships xmlns="http://schemas.openxmlformats.org/package/2006/relationships"><Relationship Id="rId13" Type="http://schemas.microsoft.com/office/2007/relationships/hdphoto" Target="../media/hdphoto24.wdp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45.wmf"/><Relationship Id="rId34" Type="http://schemas.openxmlformats.org/officeDocument/2006/relationships/image" Target="../media/image142.jpeg"/><Relationship Id="rId7" Type="http://schemas.openxmlformats.org/officeDocument/2006/relationships/slide" Target="slide23.xml"/><Relationship Id="rId12" Type="http://schemas.openxmlformats.org/officeDocument/2006/relationships/image" Target="../media/image140.png"/><Relationship Id="rId17" Type="http://schemas.microsoft.com/office/2007/relationships/hdphoto" Target="../media/hdphoto25.wdp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1.png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14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jpg"/><Relationship Id="rId11" Type="http://schemas.microsoft.com/office/2007/relationships/hdphoto" Target="../media/hdphoto10.wdp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audio" Target="../media/audio2.wav"/><Relationship Id="rId15" Type="http://schemas.microsoft.com/office/2007/relationships/hdphoto" Target="../media/hdphoto13.wdp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112.png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audio" Target="../media/audio1.wav"/><Relationship Id="rId9" Type="http://schemas.microsoft.com/office/2007/relationships/hdphoto" Target="../media/hdphoto23.wdp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143.gif"/><Relationship Id="rId8" Type="http://schemas.openxmlformats.org/officeDocument/2006/relationships/image" Target="../media/image139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55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143.gif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142.jpeg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8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156.wmf"/><Relationship Id="rId10" Type="http://schemas.microsoft.com/office/2007/relationships/hdphoto" Target="../media/hdphoto23.wdp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157.wmf"/><Relationship Id="rId8" Type="http://schemas.openxmlformats.org/officeDocument/2006/relationships/slide" Target="slide2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62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61.wmf"/><Relationship Id="rId32" Type="http://schemas.openxmlformats.org/officeDocument/2006/relationships/image" Target="../media/image143.gi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63.wmf"/><Relationship Id="rId10" Type="http://schemas.microsoft.com/office/2007/relationships/hdphoto" Target="../media/hdphoto23.wdp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142.jpeg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6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166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18" Type="http://schemas.openxmlformats.org/officeDocument/2006/relationships/image" Target="../media/image20.png"/><Relationship Id="rId3" Type="http://schemas.openxmlformats.org/officeDocument/2006/relationships/audio" Target="../media/media1.wav"/><Relationship Id="rId21" Type="http://schemas.microsoft.com/office/2007/relationships/hdphoto" Target="../media/hdphoto4.wdp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17" Type="http://schemas.openxmlformats.org/officeDocument/2006/relationships/image" Target="../media/image19.png"/><Relationship Id="rId25" Type="http://schemas.openxmlformats.org/officeDocument/2006/relationships/image" Target="../media/image10.wmf"/><Relationship Id="rId2" Type="http://schemas.microsoft.com/office/2007/relationships/media" Target="../media/media1.wav"/><Relationship Id="rId16" Type="http://schemas.openxmlformats.org/officeDocument/2006/relationships/image" Target="../media/image14.png"/><Relationship Id="rId20" Type="http://schemas.openxmlformats.org/officeDocument/2006/relationships/image" Target="../media/image22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6.png"/><Relationship Id="rId24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8.png"/><Relationship Id="rId23" Type="http://schemas.openxmlformats.org/officeDocument/2006/relationships/image" Target="../media/image9.wmf"/><Relationship Id="rId10" Type="http://schemas.microsoft.com/office/2007/relationships/hdphoto" Target="../media/hdphoto3.wdp"/><Relationship Id="rId19" Type="http://schemas.openxmlformats.org/officeDocument/2006/relationships/image" Target="../media/image21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3.png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6.png"/><Relationship Id="rId18" Type="http://schemas.openxmlformats.org/officeDocument/2006/relationships/image" Target="../media/image19.png"/><Relationship Id="rId26" Type="http://schemas.openxmlformats.org/officeDocument/2006/relationships/image" Target="../media/image24.wmf"/><Relationship Id="rId3" Type="http://schemas.openxmlformats.org/officeDocument/2006/relationships/audio" Target="../media/media1.wav"/><Relationship Id="rId21" Type="http://schemas.openxmlformats.org/officeDocument/2006/relationships/image" Target="../media/image22.jpeg"/><Relationship Id="rId7" Type="http://schemas.openxmlformats.org/officeDocument/2006/relationships/slide" Target="slide5.xml"/><Relationship Id="rId12" Type="http://schemas.microsoft.com/office/2007/relationships/hdphoto" Target="../media/hdphoto6.wdp"/><Relationship Id="rId17" Type="http://schemas.openxmlformats.org/officeDocument/2006/relationships/image" Target="../media/image31.png"/><Relationship Id="rId25" Type="http://schemas.openxmlformats.org/officeDocument/2006/relationships/oleObject" Target="../embeddings/oleObject4.bin"/><Relationship Id="rId2" Type="http://schemas.microsoft.com/office/2007/relationships/media" Target="../media/media1.wav"/><Relationship Id="rId16" Type="http://schemas.openxmlformats.org/officeDocument/2006/relationships/image" Target="../media/image30.png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jpeg"/><Relationship Id="rId11" Type="http://schemas.openxmlformats.org/officeDocument/2006/relationships/image" Target="../media/image27.png"/><Relationship Id="rId24" Type="http://schemas.openxmlformats.org/officeDocument/2006/relationships/image" Target="../media/image23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9.png"/><Relationship Id="rId23" Type="http://schemas.openxmlformats.org/officeDocument/2006/relationships/oleObject" Target="../embeddings/oleObject3.bin"/><Relationship Id="rId10" Type="http://schemas.microsoft.com/office/2007/relationships/hdphoto" Target="../media/hdphoto5.wdp"/><Relationship Id="rId19" Type="http://schemas.openxmlformats.org/officeDocument/2006/relationships/image" Target="../media/image20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6.png"/><Relationship Id="rId14" Type="http://schemas.openxmlformats.org/officeDocument/2006/relationships/image" Target="../media/image28.png"/><Relationship Id="rId22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4.png"/><Relationship Id="rId18" Type="http://schemas.openxmlformats.org/officeDocument/2006/relationships/image" Target="../media/image39.png"/><Relationship Id="rId26" Type="http://schemas.openxmlformats.org/officeDocument/2006/relationships/image" Target="../media/image28.wmf"/><Relationship Id="rId3" Type="http://schemas.openxmlformats.org/officeDocument/2006/relationships/audio" Target="../media/media1.wav"/><Relationship Id="rId21" Type="http://schemas.openxmlformats.org/officeDocument/2006/relationships/image" Target="../media/image20.png"/><Relationship Id="rId7" Type="http://schemas.openxmlformats.org/officeDocument/2006/relationships/image" Target="../media/image32.png"/><Relationship Id="rId12" Type="http://schemas.microsoft.com/office/2007/relationships/hdphoto" Target="../media/hdphoto8.wdp"/><Relationship Id="rId17" Type="http://schemas.openxmlformats.org/officeDocument/2006/relationships/image" Target="../media/image38.png"/><Relationship Id="rId25" Type="http://schemas.openxmlformats.org/officeDocument/2006/relationships/oleObject" Target="../embeddings/oleObject5.bin"/><Relationship Id="rId2" Type="http://schemas.microsoft.com/office/2007/relationships/media" Target="../media/media1.wav"/><Relationship Id="rId16" Type="http://schemas.openxmlformats.org/officeDocument/2006/relationships/image" Target="../media/image37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jpeg"/><Relationship Id="rId11" Type="http://schemas.openxmlformats.org/officeDocument/2006/relationships/image" Target="../media/image34.png"/><Relationship Id="rId24" Type="http://schemas.openxmlformats.org/officeDocument/2006/relationships/image" Target="../media/image42.png"/><Relationship Id="rId5" Type="http://schemas.openxmlformats.org/officeDocument/2006/relationships/notesSlide" Target="../notesSlides/notesSlide4.xml"/><Relationship Id="rId15" Type="http://schemas.microsoft.com/office/2007/relationships/hdphoto" Target="../media/hdphoto4.wdp"/><Relationship Id="rId23" Type="http://schemas.openxmlformats.org/officeDocument/2006/relationships/image" Target="../media/image35.jpeg"/><Relationship Id="rId10" Type="http://schemas.openxmlformats.org/officeDocument/2006/relationships/image" Target="../media/image6.png"/><Relationship Id="rId19" Type="http://schemas.openxmlformats.org/officeDocument/2006/relationships/image" Target="../media/image40.png"/><Relationship Id="rId4" Type="http://schemas.openxmlformats.org/officeDocument/2006/relationships/slideLayout" Target="../slideLayouts/slideLayout1.xml"/><Relationship Id="rId9" Type="http://schemas.microsoft.com/office/2007/relationships/hdphoto" Target="../media/hdphoto7.wdp"/><Relationship Id="rId14" Type="http://schemas.openxmlformats.org/officeDocument/2006/relationships/image" Target="../media/image22.jpeg"/><Relationship Id="rId22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62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710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1.wmf"/><Relationship Id="rId40" Type="http://schemas.openxmlformats.org/officeDocument/2006/relationships/image" Target="../media/image64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image" Target="../media/image49.wmf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60.wmf"/><Relationship Id="rId8" Type="http://schemas.openxmlformats.org/officeDocument/2006/relationships/image" Target="../media/image48.wmf"/><Relationship Id="rId3" Type="http://schemas.openxmlformats.org/officeDocument/2006/relationships/image" Target="../media/image6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4"/>
            <a:ext cx="9144000" cy="11559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0254" y="-391684"/>
            <a:ext cx="2412540" cy="241254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82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69187" y="2229044"/>
            <a:ext cx="1126346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3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ê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, 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a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ươ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ầ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blipFill rotWithShape="0">
                <a:blip r:embed="rId5"/>
                <a:stretch>
                  <a:fillRect l="-1082" r="-1082" b="-12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69429" y="4371638"/>
            <a:ext cx="10792234" cy="1772312"/>
            <a:chOff x="507939" y="4813586"/>
            <a:chExt cx="10792234" cy="177231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l="13008" t="38014" r="79230" b="45755"/>
            <a:stretch/>
          </p:blipFill>
          <p:spPr>
            <a:xfrm>
              <a:off x="988874" y="5336806"/>
              <a:ext cx="1062445" cy="124909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07939" y="4813586"/>
              <a:ext cx="1079223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1930" y="4355945"/>
            <a:ext cx="11140723" cy="1748860"/>
            <a:chOff x="507935" y="737145"/>
            <a:chExt cx="11140723" cy="174886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12693" t="32416" r="77657" b="50980"/>
            <a:stretch/>
          </p:blipFill>
          <p:spPr>
            <a:xfrm>
              <a:off x="1008305" y="1271354"/>
              <a:ext cx="1255594" cy="121465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âm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576887" y="426219"/>
          <a:ext cx="4452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4241520" imgH="558720" progId="Equation.DSMT4">
                  <p:embed/>
                </p:oleObj>
              </mc:Choice>
              <mc:Fallback>
                <p:oleObj name="Equation" r:id="rId8" imgW="424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6887" y="426219"/>
                        <a:ext cx="4452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162675" y="5348288"/>
          <a:ext cx="26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0" imgW="266400" imgH="977760" progId="Equation.DSMT4">
                  <p:embed/>
                </p:oleObj>
              </mc:Choice>
              <mc:Fallback>
                <p:oleObj name="Equation" r:id="rId10" imgW="266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2675" y="5348288"/>
                        <a:ext cx="266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451225" y="5249863"/>
          <a:ext cx="2438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2" imgW="2438280" imgH="1269720" progId="Equation.DSMT4">
                  <p:embed/>
                </p:oleObj>
              </mc:Choice>
              <mc:Fallback>
                <p:oleObj name="Equation" r:id="rId12" imgW="2438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1225" y="5249863"/>
                        <a:ext cx="2438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006771" y="5268913"/>
          <a:ext cx="60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4" imgW="609480" imgH="1231560" progId="Equation.DSMT4">
                  <p:embed/>
                </p:oleObj>
              </mc:Choice>
              <mc:Fallback>
                <p:oleObj name="Equation" r:id="rId14" imgW="6094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6771" y="5268913"/>
                        <a:ext cx="609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82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34360" y="385793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2234880" imgH="1879560" progId="Equation.DSMT4">
                  <p:embed/>
                </p:oleObj>
              </mc:Choice>
              <mc:Fallback>
                <p:oleObj name="Equation" r:id="rId4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4360" y="385793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696730" y="3773918"/>
            <a:ext cx="2947222" cy="601530"/>
            <a:chOff x="2650918" y="3831322"/>
            <a:chExt cx="2947222" cy="601530"/>
          </a:xfrm>
        </p:grpSpPr>
        <p:sp>
          <p:nvSpPr>
            <p:cNvPr id="11" name="TextBox 10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5862" y="207597"/>
            <a:ext cx="11366791" cy="3323987"/>
            <a:chOff x="615773" y="454514"/>
            <a:chExt cx="11366791" cy="332398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khá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ữ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ò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endPara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 3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ê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ế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ả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96" r="-712" b="-18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16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17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0" name="Rectangle 19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5689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1/SGK/Tr84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1468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056459" y="1790926"/>
            <a:ext cx="2965154" cy="1232430"/>
            <a:chOff x="7198147" y="3223898"/>
            <a:chExt cx="2965154" cy="1232430"/>
          </a:xfrm>
        </p:grpSpPr>
        <p:sp>
          <p:nvSpPr>
            <p:cNvPr id="9" name="TextBox 8"/>
            <p:cNvSpPr txBox="1"/>
            <p:nvPr/>
          </p:nvSpPr>
          <p:spPr>
            <a:xfrm>
              <a:off x="8687444" y="3641302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28" t="72616" r="27808" b="22985"/>
            <a:stretch/>
          </p:blipFill>
          <p:spPr>
            <a:xfrm>
              <a:off x="7198147" y="3223898"/>
              <a:ext cx="1469512" cy="123243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92209" y="359174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0" imgW="2234880" imgH="1879560" progId="Equation.DSMT4">
                  <p:embed/>
                </p:oleObj>
              </mc:Choice>
              <mc:Fallback>
                <p:oleObj name="Equation" r:id="rId10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2209" y="359174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44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340" y="3265911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17732" y="948955"/>
          <a:ext cx="3167120" cy="13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3073320" imgH="1269720" progId="Equation.DSMT4">
                  <p:embed/>
                </p:oleObj>
              </mc:Choice>
              <mc:Fallback>
                <p:oleObj name="Equation" r:id="rId4" imgW="30733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732" y="948955"/>
                        <a:ext cx="3167120" cy="130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668062" y="2257682"/>
          <a:ext cx="3103143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2755800" imgH="1269720" progId="Equation.DSMT4">
                  <p:embed/>
                </p:oleObj>
              </mc:Choice>
              <mc:Fallback>
                <p:oleObj name="Equation" r:id="rId6" imgW="2755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8062" y="2257682"/>
                        <a:ext cx="3103143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8458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27960" y="8635"/>
            <a:ext cx="7543800" cy="954107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b="1" dirty="0" smtClean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70773" y="2077522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4" imgW="2031840" imgH="558720" progId="Equation.DSMT4">
                  <p:embed/>
                </p:oleObj>
              </mc:Choice>
              <mc:Fallback>
                <p:oleObj name="Equation" r:id="rId4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0773" y="2077522"/>
                        <a:ext cx="203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647357" y="2185874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6" imgW="1701720" imgH="342720" progId="Equation.DSMT4">
                  <p:embed/>
                </p:oleObj>
              </mc:Choice>
              <mc:Fallback>
                <p:oleObj name="Equation" r:id="rId6" imgW="1701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7357" y="2185874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81880" y="2171131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8" imgW="723600" imgH="355320" progId="Equation.DSMT4">
                  <p:embed/>
                </p:oleObj>
              </mc:Choice>
              <mc:Fallback>
                <p:oleObj name="Equation" r:id="rId8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880" y="2171131"/>
                        <a:ext cx="72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404316" y="446826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0" imgW="3276360" imgH="558720" progId="Equation.DSMT4">
                  <p:embed/>
                </p:oleObj>
              </mc:Choice>
              <mc:Fallback>
                <p:oleObj name="Equation" r:id="rId10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4316" y="446826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06064" y="3477055"/>
            <a:ext cx="11140723" cy="1997395"/>
            <a:chOff x="450282" y="3269124"/>
            <a:chExt cx="11140723" cy="1997395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2"/>
            <a:srcRect l="12693" t="32416" r="77657" b="50980"/>
            <a:stretch/>
          </p:blipFill>
          <p:spPr>
            <a:xfrm>
              <a:off x="464315" y="3766736"/>
              <a:ext cx="1550337" cy="1499783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0282" y="3269124"/>
              <a:ext cx="11140723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ương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ính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441700" y="5643563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3" imgW="2933640" imgH="558720" progId="Equation.DSMT4">
                  <p:embed/>
                </p:oleObj>
              </mc:Choice>
              <mc:Fallback>
                <p:oleObj name="Equation" r:id="rId13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1700" y="5643563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77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63329" y="8635"/>
            <a:ext cx="5973992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599529" y="768872"/>
            <a:ext cx="9124032" cy="2526682"/>
            <a:chOff x="1995918" y="753997"/>
            <a:chExt cx="9124032" cy="2526682"/>
          </a:xfrm>
        </p:grpSpPr>
        <p:grpSp>
          <p:nvGrpSpPr>
            <p:cNvPr id="38" name="Group 37"/>
            <p:cNvGrpSpPr/>
            <p:nvPr/>
          </p:nvGrpSpPr>
          <p:grpSpPr>
            <a:xfrm>
              <a:off x="1995918" y="753997"/>
              <a:ext cx="9058767" cy="2526682"/>
              <a:chOff x="2606656" y="900753"/>
              <a:chExt cx="9058767" cy="2526682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788" t="-2094" b="-366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62" name="Equation" r:id="rId6" imgW="2260440" imgH="558720" progId="Equation.DSMT4">
                        <p:embed/>
                      </p:oleObj>
                    </mc:Choice>
                    <mc:Fallback>
                      <p:oleObj name="Equation" r:id="rId6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0" name="Equation" r:id="rId8" imgW="2260440" imgH="558720" progId="Equation.DSMT4">
                        <p:embed/>
                      </p:oleObj>
                    </mc:Choice>
                    <mc:Fallback>
                      <p:oleObj name="Equation" r:id="rId8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63" name="Equation" r:id="rId10" imgW="3390840" imgH="622080" progId="Equation.DSMT4">
                        <p:embed/>
                      </p:oleObj>
                    </mc:Choice>
                    <mc:Fallback>
                      <p:oleObj name="Equation" r:id="rId10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1" name="Equation" r:id="rId12" imgW="3390840" imgH="622080" progId="Equation.DSMT4">
                        <p:embed/>
                      </p:oleObj>
                    </mc:Choice>
                    <mc:Fallback>
                      <p:oleObj name="Equation" r:id="rId12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3" name="Rectangle 42"/>
          <p:cNvSpPr/>
          <p:nvPr/>
        </p:nvSpPr>
        <p:spPr>
          <a:xfrm>
            <a:off x="7065386" y="2591267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3362" y="4612029"/>
            <a:ext cx="10725299" cy="1718875"/>
            <a:chOff x="923362" y="4612029"/>
            <a:chExt cx="10725299" cy="1718875"/>
          </a:xfrm>
        </p:grpSpPr>
        <p:sp>
          <p:nvSpPr>
            <p:cNvPr id="45" name="TextBox 44"/>
            <p:cNvSpPr txBox="1"/>
            <p:nvPr/>
          </p:nvSpPr>
          <p:spPr>
            <a:xfrm>
              <a:off x="1581387" y="5250906"/>
              <a:ext cx="10067274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14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35850"/>
              </p:ext>
            </p:extLst>
          </p:nvPr>
        </p:nvGraphicFramePr>
        <p:xfrm>
          <a:off x="9868281" y="1843201"/>
          <a:ext cx="86674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15" imgW="736560" imgH="571320" progId="Equation.DSMT4">
                  <p:embed/>
                </p:oleObj>
              </mc:Choice>
              <mc:Fallback>
                <p:oleObj name="Equation" r:id="rId15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8281" y="1843201"/>
                        <a:ext cx="866746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873625" y="2659063"/>
            <a:ext cx="3811588" cy="584200"/>
            <a:chOff x="4873625" y="2659063"/>
            <a:chExt cx="3811588" cy="584200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72723"/>
                </p:ext>
              </p:extLst>
            </p:nvPr>
          </p:nvGraphicFramePr>
          <p:xfrm>
            <a:off x="4873625" y="2659063"/>
            <a:ext cx="21383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5" name="Equation" r:id="rId17" imgW="2044440" imgH="558720" progId="Equation.DSMT4">
                    <p:embed/>
                  </p:oleObj>
                </mc:Choice>
                <mc:Fallback>
                  <p:oleObj name="Equation" r:id="rId17" imgW="20444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73625" y="2659063"/>
                          <a:ext cx="2138363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102897"/>
                </p:ext>
              </p:extLst>
            </p:nvPr>
          </p:nvGraphicFramePr>
          <p:xfrm>
            <a:off x="7732713" y="2752725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6" name="Equation" r:id="rId19" imgW="952200" imgH="355320" progId="Equation.DSMT4">
                    <p:embed/>
                  </p:oleObj>
                </mc:Choice>
                <mc:Fallback>
                  <p:oleObj name="Equation" r:id="rId19" imgW="9522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732713" y="2752725"/>
                          <a:ext cx="952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1264"/>
              </p:ext>
            </p:extLst>
          </p:nvPr>
        </p:nvGraphicFramePr>
        <p:xfrm>
          <a:off x="7141905" y="3454354"/>
          <a:ext cx="317752" cy="2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1905" y="3454354"/>
                        <a:ext cx="317752" cy="254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39810"/>
              </p:ext>
            </p:extLst>
          </p:nvPr>
        </p:nvGraphicFramePr>
        <p:xfrm>
          <a:off x="3123244" y="4266705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23" imgW="2361960" imgH="558720" progId="Equation.DSMT4">
                  <p:embed/>
                </p:oleObj>
              </mc:Choice>
              <mc:Fallback>
                <p:oleObj name="Equation" r:id="rId23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3244" y="4266705"/>
                        <a:ext cx="24812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14757"/>
              </p:ext>
            </p:extLst>
          </p:nvPr>
        </p:nvGraphicFramePr>
        <p:xfrm>
          <a:off x="5976938" y="437832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25" imgW="482400" imgH="355320" progId="Equation.DSMT4">
                  <p:embed/>
                </p:oleObj>
              </mc:Choice>
              <mc:Fallback>
                <p:oleObj name="Equation" r:id="rId25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76938" y="4378325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736715" y="4405313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27" imgW="88560" imgH="266400" progId="Equation.DSMT4">
                  <p:embed/>
                </p:oleObj>
              </mc:Choice>
              <mc:Fallback>
                <p:oleObj name="Equation" r:id="rId27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6715" y="4405313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00900" y="4378326"/>
          <a:ext cx="258757" cy="3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29" imgW="241200" imgH="355320" progId="Equation.DSMT4">
                  <p:embed/>
                </p:oleObj>
              </mc:Choice>
              <mc:Fallback>
                <p:oleObj name="Equation" r:id="rId29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00900" y="4378326"/>
                        <a:ext cx="258757" cy="38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7672387" y="4359274"/>
          <a:ext cx="610671" cy="3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31" imgW="583920" imgH="342720" progId="Equation.DSMT4">
                  <p:embed/>
                </p:oleObj>
              </mc:Choice>
              <mc:Fallback>
                <p:oleObj name="Equation" r:id="rId31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72387" y="4359274"/>
                        <a:ext cx="610671" cy="3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5670933" y="4505586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0933" y="4505586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872288" y="4513263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35" imgW="253800" imgH="164880" progId="Equation.DSMT4">
                  <p:embed/>
                </p:oleObj>
              </mc:Choice>
              <mc:Fallback>
                <p:oleObj name="Equation" r:id="rId35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72288" y="4513263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9063038" y="330041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37" imgW="241200" imgH="355320" progId="Equation.DSMT4">
                  <p:embed/>
                </p:oleObj>
              </mc:Choice>
              <mc:Fallback>
                <p:oleObj name="Equation" r:id="rId37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063038" y="3300413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500119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07407E-6 L -0.00339 0.0805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3" grpId="0"/>
      <p:bldP spid="4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155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0477" y="2230964"/>
            <a:ext cx="11223667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ầ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8871" y="3836731"/>
            <a:ext cx="11140723" cy="1865380"/>
            <a:chOff x="507938" y="4813586"/>
            <a:chExt cx="11140723" cy="18653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103568" y="5429874"/>
              <a:ext cx="1062445" cy="124909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07938" y="4813586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3711" y="3845464"/>
            <a:ext cx="11140723" cy="1831413"/>
            <a:chOff x="507935" y="737145"/>
            <a:chExt cx="11140723" cy="1831413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/>
            <a:srcRect l="12693" t="32416" r="77657" b="50980"/>
            <a:stretch/>
          </p:blipFill>
          <p:spPr>
            <a:xfrm>
              <a:off x="965042" y="1282112"/>
              <a:ext cx="1329809" cy="128644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ương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68125" y="654526"/>
          <a:ext cx="477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6" imgW="4775040" imgH="558720" progId="Equation.DSMT4">
                  <p:embed/>
                </p:oleObj>
              </mc:Choice>
              <mc:Fallback>
                <p:oleObj name="Equation" r:id="rId6" imgW="4775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125" y="654526"/>
                        <a:ext cx="477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3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-490684" y="-375745"/>
            <a:ext cx="2384466" cy="2384466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644086" y="479529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3276360" imgH="558720" progId="Equation.DSMT4">
                  <p:embed/>
                </p:oleObj>
              </mc:Choice>
              <mc:Fallback>
                <p:oleObj name="Equation" r:id="rId9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4086" y="479529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20770" y="5797307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1" imgW="2933640" imgH="558720" progId="Equation.DSMT4">
                  <p:embed/>
                </p:oleObj>
              </mc:Choice>
              <mc:Fallback>
                <p:oleObj name="Equation" r:id="rId11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0770" y="5797307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07524" y="5788528"/>
          <a:ext cx="757349" cy="7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3" imgW="571320" imgH="558720" progId="Equation.DSMT4">
                  <p:embed/>
                </p:oleObj>
              </mc:Choice>
              <mc:Fallback>
                <p:oleObj name="Equation" r:id="rId13" imgW="57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7524" y="5788528"/>
                        <a:ext cx="757349" cy="740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9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591859" y="3622918"/>
            <a:ext cx="2947222" cy="601530"/>
            <a:chOff x="2650918" y="3831322"/>
            <a:chExt cx="2947222" cy="601530"/>
          </a:xfrm>
        </p:grpSpPr>
        <p:sp>
          <p:nvSpPr>
            <p:cNvPr id="20" name="TextBox 19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393411" y="3683129"/>
          <a:ext cx="270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705040" imgH="1879560" progId="Equation.DSMT4">
                  <p:embed/>
                </p:oleObj>
              </mc:Choice>
              <mc:Fallback>
                <p:oleObj name="Equation" r:id="rId3" imgW="27050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3411" y="3683129"/>
                        <a:ext cx="2705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8461" y="419052"/>
            <a:ext cx="11445203" cy="2597827"/>
            <a:chOff x="615773" y="403688"/>
            <a:chExt cx="11041746" cy="25978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0" r="-1520" b="-56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25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6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9432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8691854" y="279073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2/SGK/Tr85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049683" y="3386457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0859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57054" y="3573563"/>
          <a:ext cx="2717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2717640" imgH="1879560" progId="Equation.DSMT4">
                  <p:embed/>
                </p:oleObj>
              </mc:Choice>
              <mc:Fallback>
                <p:oleObj name="Equation" r:id="rId9" imgW="27176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7054" y="3573563"/>
                        <a:ext cx="27178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031538" y="1729450"/>
            <a:ext cx="2798298" cy="1256039"/>
            <a:chOff x="7155584" y="3234825"/>
            <a:chExt cx="2798298" cy="1256039"/>
          </a:xfrm>
        </p:grpSpPr>
        <p:sp>
          <p:nvSpPr>
            <p:cNvPr id="15" name="TextBox 14"/>
            <p:cNvSpPr txBox="1"/>
            <p:nvPr/>
          </p:nvSpPr>
          <p:spPr>
            <a:xfrm>
              <a:off x="8478025" y="3727136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11"/>
            <a:srcRect l="14586" t="22978" r="71634" b="53493"/>
            <a:stretch/>
          </p:blipFill>
          <p:spPr>
            <a:xfrm>
              <a:off x="7155584" y="3234825"/>
              <a:ext cx="1308374" cy="12560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9395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286727" y="1489266"/>
            <a:ext cx="70190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ounded Rectangle 36">
            <a:hlinkClick r:id="rId4" action="ppaction://hlinksldjump"/>
          </p:cNvPr>
          <p:cNvSpPr/>
          <p:nvPr/>
        </p:nvSpPr>
        <p:spPr>
          <a:xfrm>
            <a:off x="4691086" y="374041"/>
            <a:ext cx="1663994" cy="592739"/>
          </a:xfrm>
          <a:prstGeom prst="roundRect">
            <a:avLst/>
          </a:prstGeom>
          <a:noFill/>
          <a:ln w="57150">
            <a:solidFill>
              <a:srgbClr val="FF9900"/>
            </a:solidFill>
          </a:ln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ú</a:t>
            </a:r>
            <a:r>
              <a:rPr lang="en-US" sz="3200" b="1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ý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6727" y="3955592"/>
            <a:ext cx="10310913" cy="19514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ư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!!3" descr="Chuyên đề về xác định công thức của hợp chất vô cơ và hữu cơ - Tech12h">
            <a:hlinkClick r:id="rId4" action="ppaction://hlinksldjump"/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45439" cy="127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25650" y="2257425"/>
          <a:ext cx="33639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6" imgW="3263760" imgH="1269720" progId="Equation.DSMT4">
                  <p:embed/>
                </p:oleObj>
              </mc:Choice>
              <mc:Fallback>
                <p:oleObj name="Equation" r:id="rId6" imgW="32637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5650" y="2257425"/>
                        <a:ext cx="33639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32600" y="2257425"/>
          <a:ext cx="36893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8" imgW="3276360" imgH="1269720" progId="Equation.DSMT4">
                  <p:embed/>
                </p:oleObj>
              </mc:Choice>
              <mc:Fallback>
                <p:oleObj name="Equation" r:id="rId8" imgW="3276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600" y="2257425"/>
                        <a:ext cx="368935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9341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74542" y="27297"/>
            <a:ext cx="2539889" cy="2221921"/>
            <a:chOff x="135073" y="371154"/>
            <a:chExt cx="2539889" cy="2221921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xmlns="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8912081">
              <a:off x="13507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35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157524"/>
            <a:ext cx="1219200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GIẢI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 RỪNG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1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88349" y="492326"/>
            <a:ext cx="27350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5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838200"/>
            <a:ext cx="14020800" cy="80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5952" y="4170887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30074" y="2746993"/>
            <a:ext cx="1002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24407"/>
            <a:ext cx="8331200" cy="324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63" y="2238233"/>
            <a:ext cx="8588956" cy="519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17708" y="748227"/>
            <a:ext cx="13496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149318" y="787219"/>
          <a:ext cx="264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9" imgW="2641320" imgH="558720" progId="Equation.DSMT4">
                  <p:embed/>
                </p:oleObj>
              </mc:Choice>
              <mc:Fallback>
                <p:oleObj name="Equation" r:id="rId19" imgW="264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9318" y="787219"/>
                        <a:ext cx="264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57988" y="3502025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21" imgW="1244520" imgH="571320" progId="Equation.DSMT4">
                  <p:embed/>
                </p:oleObj>
              </mc:Choice>
              <mc:Fallback>
                <p:oleObj name="Equation" r:id="rId21" imgW="1244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7988" y="3502025"/>
                        <a:ext cx="1244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95675" y="3527425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23" imgW="1676160" imgH="571320" progId="Equation.DSMT4">
                  <p:embed/>
                </p:oleObj>
              </mc:Choice>
              <mc:Fallback>
                <p:oleObj name="Equation" r:id="rId23" imgW="1676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95675" y="3527425"/>
                        <a:ext cx="16764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76625" y="47307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25" imgW="1650960" imgH="571320" progId="Equation.DSMT4">
                  <p:embed/>
                </p:oleObj>
              </mc:Choice>
              <mc:Fallback>
                <p:oleObj name="Equation" r:id="rId25" imgW="1650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76625" y="4730750"/>
                        <a:ext cx="1651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759575" y="4700588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27" imgW="1257120" imgH="571320" progId="Equation.DSMT4">
                  <p:embed/>
                </p:oleObj>
              </mc:Choice>
              <mc:Fallback>
                <p:oleObj name="Equation" r:id="rId27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59575" y="4700588"/>
                        <a:ext cx="1257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xplosion 1 15"/>
          <p:cNvSpPr/>
          <p:nvPr/>
        </p:nvSpPr>
        <p:spPr>
          <a:xfrm>
            <a:off x="7753519" y="260578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969596" y="875234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29" imgW="1765080" imgH="355320" progId="Equation.DSMT4">
                  <p:embed/>
                </p:oleObj>
              </mc:Choice>
              <mc:Fallback>
                <p:oleObj name="Equation" r:id="rId29" imgW="1765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69596" y="875234"/>
                        <a:ext cx="176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14236" y="338500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11854" y="-895918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21170" y="4635100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189044" y="460550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921" y="3632200"/>
            <a:ext cx="8097284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46083" y="557983"/>
            <a:ext cx="2296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03613" y="1230313"/>
          <a:ext cx="1893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8" imgW="1828800" imgH="558720" progId="Equation.DSMT4">
                  <p:embed/>
                </p:oleObj>
              </mc:Choice>
              <mc:Fallback>
                <p:oleObj name="Equation" r:id="rId18" imgW="182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3613" y="1230313"/>
                        <a:ext cx="1893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530850" y="4862513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20" imgW="1231560" imgH="571320" progId="Equation.DSMT4">
                  <p:embed/>
                </p:oleObj>
              </mc:Choice>
              <mc:Fallback>
                <p:oleObj name="Equation" r:id="rId20" imgW="1231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30850" y="4862513"/>
                        <a:ext cx="12319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155950" y="4862513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22" imgW="1384200" imgH="571320" progId="Equation.DSMT4">
                  <p:embed/>
                </p:oleObj>
              </mc:Choice>
              <mc:Fallback>
                <p:oleObj name="Equation" r:id="rId22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5950" y="4862513"/>
                        <a:ext cx="1384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600950" y="4822825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24" imgW="1371600" imgH="571320" progId="Equation.DSMT4">
                  <p:embed/>
                </p:oleObj>
              </mc:Choice>
              <mc:Fallback>
                <p:oleObj name="Equation" r:id="rId2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00950" y="4822825"/>
                        <a:ext cx="1371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81763" y="1247775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26" imgW="2412720" imgH="558720" progId="Equation.DSMT4">
                  <p:embed/>
                </p:oleObj>
              </mc:Choice>
              <mc:Fallback>
                <p:oleObj name="Equation" r:id="rId26" imgW="2412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81763" y="1247775"/>
                        <a:ext cx="241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6289" y="1161344"/>
            <a:ext cx="9685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92625" y="1849438"/>
          <a:ext cx="847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28" imgW="711000" imgH="355320" progId="Equation.DSMT4">
                  <p:embed/>
                </p:oleObj>
              </mc:Choice>
              <mc:Fallback>
                <p:oleObj name="Equation" r:id="rId28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92625" y="1849438"/>
                        <a:ext cx="8477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375525" y="18891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30" imgW="723600" imgH="355320" progId="Equation.DSMT4">
                  <p:embed/>
                </p:oleObj>
              </mc:Choice>
              <mc:Fallback>
                <p:oleObj name="Equation" r:id="rId30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75525" y="1889125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68488" y="1229981"/>
          <a:ext cx="495565" cy="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32" imgW="253800" imgH="253800" progId="Equation.DSMT4">
                  <p:embed/>
                </p:oleObj>
              </mc:Choice>
              <mc:Fallback>
                <p:oleObj name="Equation" r:id="rId32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68488" y="1229981"/>
                        <a:ext cx="495565" cy="49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445366" y="2899846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734961" y="538041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15817" y="53575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7712" y="-105749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3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1" grpId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09486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118" y="3632200"/>
            <a:ext cx="7463845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19300" y="647753"/>
            <a:ext cx="4572000" cy="584775"/>
            <a:chOff x="3350118" y="1151010"/>
            <a:chExt cx="4572000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350118" y="1151010"/>
              <a:ext cx="457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323391" y="1330252"/>
            <a:ext cx="268790" cy="28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Equation" r:id="rId19" imgW="241200" imgH="253800" progId="Equation.DSMT4">
                    <p:embed/>
                  </p:oleObj>
                </mc:Choice>
                <mc:Fallback>
                  <p:oleObj name="Equation" r:id="rId19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23391" y="1330252"/>
                          <a:ext cx="268790" cy="282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95378" y="1471018"/>
          <a:ext cx="2819844" cy="38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21" imgW="2539800" imgH="342720" progId="Equation.DSMT4">
                  <p:embed/>
                </p:oleObj>
              </mc:Choice>
              <mc:Fallback>
                <p:oleObj name="Equation" r:id="rId21" imgW="253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378" y="1471018"/>
                        <a:ext cx="2819844" cy="38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33702" y="43561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23" imgW="1523880" imgH="558720" progId="Equation.DSMT4">
                  <p:embed/>
                </p:oleObj>
              </mc:Choice>
              <mc:Fallback>
                <p:oleObj name="Equation" r:id="rId23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3702" y="4356100"/>
                        <a:ext cx="15240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693475" y="43561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25" imgW="1218960" imgH="558720" progId="Equation.DSMT4">
                  <p:embed/>
                </p:oleObj>
              </mc:Choice>
              <mc:Fallback>
                <p:oleObj name="Equation" r:id="rId25" imgW="121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93475" y="4356100"/>
                        <a:ext cx="12192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716032" y="5495925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27" imgW="1193760" imgH="558720" progId="Equation.DSMT4">
                  <p:embed/>
                </p:oleObj>
              </mc:Choice>
              <mc:Fallback>
                <p:oleObj name="Equation" r:id="rId27" imgW="119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16032" y="5495925"/>
                        <a:ext cx="1193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073390" y="5495925"/>
          <a:ext cx="157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29" imgW="1574640" imgH="558720" progId="Equation.DSMT4">
                  <p:embed/>
                </p:oleObj>
              </mc:Choice>
              <mc:Fallback>
                <p:oleObj name="Equation" r:id="rId29" imgW="157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73390" y="5495925"/>
                        <a:ext cx="1574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76523" y="2141682"/>
          <a:ext cx="3036120" cy="36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31" imgW="2831760" imgH="342720" progId="Equation.DSMT4">
                  <p:embed/>
                </p:oleObj>
              </mc:Choice>
              <mc:Fallback>
                <p:oleObj name="Equation" r:id="rId31" imgW="283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76523" y="2141682"/>
                        <a:ext cx="3036120" cy="36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4662267" y="4688275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82015" y="4290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91463" y="-370690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36224" y="54430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370489" y="426855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1" y="3632201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8400" y="582683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10007" y="1242319"/>
          <a:ext cx="3483610" cy="5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19" imgW="3238200" imgH="558720" progId="Equation.DSMT4">
                  <p:embed/>
                </p:oleObj>
              </mc:Choice>
              <mc:Fallback>
                <p:oleObj name="Equation" r:id="rId19" imgW="323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10007" y="1242319"/>
                        <a:ext cx="3483610" cy="59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491288" y="4349750"/>
          <a:ext cx="162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21" imgW="1625400" imgH="571320" progId="Equation.DSMT4">
                  <p:embed/>
                </p:oleObj>
              </mc:Choice>
              <mc:Fallback>
                <p:oleObj name="Equation" r:id="rId21" imgW="1625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91288" y="4349750"/>
                        <a:ext cx="1625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08425" y="43497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23" imgW="1562040" imgH="571320" progId="Equation.DSMT4">
                  <p:embed/>
                </p:oleObj>
              </mc:Choice>
              <mc:Fallback>
                <p:oleObj name="Equation" r:id="rId23" imgW="1562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08425" y="4349750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71925" y="5403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25" imgW="1498320" imgH="571320" progId="Equation.DSMT4">
                  <p:embed/>
                </p:oleObj>
              </mc:Choice>
              <mc:Fallback>
                <p:oleObj name="Equation" r:id="rId25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71925" y="5403850"/>
                        <a:ext cx="1498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50025" y="5403850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27" imgW="1638000" imgH="571320" progId="Equation.DSMT4">
                  <p:embed/>
                </p:oleObj>
              </mc:Choice>
              <mc:Fallback>
                <p:oleObj name="Equation" r:id="rId27" imgW="1638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0025" y="5403850"/>
                        <a:ext cx="1638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439920" y="1881576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29" imgW="2882880" imgH="558720" progId="Equation.DSMT4">
                  <p:embed/>
                </p:oleObj>
              </mc:Choice>
              <mc:Fallback>
                <p:oleObj name="Equation" r:id="rId29" imgW="2882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39920" y="1881576"/>
                        <a:ext cx="288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1348847" y="45851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299111" y="420614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83154" y="-37751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42296" y="530886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1374" y="4236448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27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41CA1793-B808-459B-83CC-3B2E095A5E81}"/>
              </a:ext>
            </a:extLst>
          </p:cNvPr>
          <p:cNvSpPr txBox="1"/>
          <p:nvPr/>
        </p:nvSpPr>
        <p:spPr>
          <a:xfrm>
            <a:off x="2" y="2737209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0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ỪNG VÀNG BIỂN BẠC</a:t>
            </a:r>
            <a:endParaRPr lang="en-US" sz="80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896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1520696"/>
            <a:ext cx="10439902" cy="389048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III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6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6047054" cy="1681644"/>
            <a:chOff x="1843088" y="2017058"/>
            <a:chExt cx="10067178" cy="2853266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10067178" cy="2581115"/>
              <a:chOff x="2053185" y="2324309"/>
              <a:chExt cx="9340641" cy="2395109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017271" y="3056227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1575" y="198475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blipFill rotWithShape="0">
                <a:blip r:embed="rId12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400</m:t>
                    </m:r>
                  </m:oMath>
                </a14:m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blipFill rotWithShape="0">
                <a:blip r:embed="rId13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−1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2667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343050" y="3570683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336800" y="76200"/>
            <a:ext cx="8026400" cy="2743200"/>
            <a:chOff x="2336800" y="76200"/>
            <a:chExt cx="8026400" cy="2743200"/>
          </a:xfrm>
        </p:grpSpPr>
        <p:pic>
          <p:nvPicPr>
            <p:cNvPr id="1035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6" name="Group 5"/>
            <p:cNvGrpSpPr/>
            <p:nvPr/>
          </p:nvGrpSpPr>
          <p:grpSpPr>
            <a:xfrm>
              <a:off x="3232149" y="599123"/>
              <a:ext cx="6235701" cy="647700"/>
              <a:chOff x="3555999" y="1088335"/>
              <a:chExt cx="6235701" cy="64770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55999" y="109220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38078" y="1088335"/>
              <a:ext cx="1333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Equation" r:id="rId22" imgW="1333440" imgH="647640" progId="Equation.DSMT4">
                      <p:embed/>
                    </p:oleObj>
                  </mc:Choice>
                  <mc:Fallback>
                    <p:oleObj name="Equation" r:id="rId22" imgW="13334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8078" y="1088335"/>
                            <a:ext cx="1333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16108" y="1541463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4" imgW="3886200" imgH="647640" progId="Equation.DSMT4">
                  <p:embed/>
                </p:oleObj>
              </mc:Choice>
              <mc:Fallback>
                <p:oleObj name="Equation" r:id="rId24" imgW="3886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6108" y="1541463"/>
                        <a:ext cx="388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1"/>
            <a:ext cx="12198729" cy="683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05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982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76200"/>
            <a:ext cx="8026400" cy="2743200"/>
            <a:chOff x="2438400" y="76200"/>
            <a:chExt cx="8026400" cy="2743200"/>
          </a:xfrm>
        </p:grpSpPr>
        <p:pic>
          <p:nvPicPr>
            <p:cNvPr id="19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53" name="Group 52"/>
            <p:cNvGrpSpPr/>
            <p:nvPr/>
          </p:nvGrpSpPr>
          <p:grpSpPr>
            <a:xfrm>
              <a:off x="3232149" y="698293"/>
              <a:ext cx="6235701" cy="587661"/>
              <a:chOff x="3555999" y="1351281"/>
              <a:chExt cx="6235701" cy="58766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555999" y="135128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88608" y="1367442"/>
              <a:ext cx="33782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" name="Equation" r:id="rId23" imgW="3377880" imgH="571320" progId="Equation.DSMT4">
                      <p:embed/>
                    </p:oleObj>
                  </mc:Choice>
                  <mc:Fallback>
                    <p:oleObj name="Equation" r:id="rId23" imgW="3377880" imgH="571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388608" y="1367442"/>
                            <a:ext cx="33782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00600" y="1574354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5" imgW="4216320" imgH="647640" progId="Equation.DSMT4">
                  <p:embed/>
                </p:oleObj>
              </mc:Choice>
              <mc:Fallback>
                <p:oleObj name="Equation" r:id="rId25" imgW="4216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1574354"/>
                        <a:ext cx="4216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657304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5174514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6752" y="416965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916" y="-1"/>
            <a:ext cx="10838083" cy="3557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1" name="TextBox 20"/>
          <p:cNvSpPr txBox="1"/>
          <p:nvPr/>
        </p:nvSpPr>
        <p:spPr>
          <a:xfrm>
            <a:off x="2049190" y="234552"/>
            <a:ext cx="764071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12m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blipFill rotWithShape="0">
                <a:blip r:embed="rId18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blipFill rotWithShape="0">
                <a:blip r:embed="rId19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156251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2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61652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618316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014363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254718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631504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634455" y="3050432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54" name="Picture 53" descr="C:\Users\admin\Downloads\tau ngam.jpg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440" y="-1"/>
            <a:ext cx="2404703" cy="20919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àu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ặn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êm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3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  <a:blipFill rotWithShape="0">
                <a:blip r:embed="rId24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522538" y="271494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5" imgW="1574640" imgH="355320" progId="Equation.DSMT4">
                  <p:embed/>
                </p:oleObj>
              </mc:Choice>
              <mc:Fallback>
                <p:oleObj name="Equation" r:id="rId2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2538" y="2714943"/>
                        <a:ext cx="157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11979 0.02755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6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8815 0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48742" y="570677"/>
            <a:ext cx="7533871" cy="25074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14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29268" y="5055839"/>
            <a:ext cx="1777411" cy="17774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:a16="http://schemas.microsoft.com/office/drawing/2014/main" xmlns="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79260" y="3663311"/>
            <a:ext cx="10191298" cy="2548511"/>
            <a:chOff x="1549382" y="3441831"/>
            <a:chExt cx="10191298" cy="254851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549382" y="3875470"/>
              <a:ext cx="1556567" cy="1830020"/>
            </a:xfrm>
            <a:prstGeom prst="rect">
              <a:avLst/>
            </a:prstGeom>
          </p:spPr>
        </p:pic>
        <p:sp>
          <p:nvSpPr>
            <p:cNvPr id="32" name="Cloud Callout 31"/>
            <p:cNvSpPr/>
            <p:nvPr/>
          </p:nvSpPr>
          <p:spPr>
            <a:xfrm>
              <a:off x="3459404" y="3441831"/>
              <a:ext cx="8281276" cy="2548511"/>
            </a:xfrm>
            <a:prstGeom prst="cloudCallout">
              <a:avLst>
                <a:gd name="adj1" fmla="val -58646"/>
                <a:gd name="adj2" fmla="val -1461"/>
              </a:avLst>
            </a:prstGeom>
            <a:noFill/>
            <a:ln w="57150" cmpd="dbl">
              <a:solidFill>
                <a:srgbClr val="002060"/>
              </a:solidFill>
            </a:ln>
            <a:scene3d>
              <a:camera prst="perspectiveFron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24824" y="3967963"/>
              <a:ext cx="6748782" cy="14773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ế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3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??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67794" y="3208749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3149280" imgH="558720" progId="Equation.DSMT4">
                  <p:embed/>
                </p:oleObj>
              </mc:Choice>
              <mc:Fallback>
                <p:oleObj name="Equation" r:id="rId5" imgW="3149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794" y="3208749"/>
                        <a:ext cx="314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41641" y="1081304"/>
            <a:ext cx="176835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m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97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5264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5264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16446" t="27548" r="12843" b="24567"/>
          <a:stretch/>
        </p:blipFill>
        <p:spPr>
          <a:xfrm>
            <a:off x="106680" y="1495616"/>
            <a:ext cx="6073562" cy="225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76" y="0"/>
            <a:ext cx="5131237" cy="63204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2899" y="476122"/>
            <a:ext cx="4677793" cy="52860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30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75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0097" y="846067"/>
            <a:ext cx="9058767" cy="2295849"/>
            <a:chOff x="1995918" y="753997"/>
            <a:chExt cx="9058767" cy="2295849"/>
          </a:xfrm>
        </p:grpSpPr>
        <p:grpSp>
          <p:nvGrpSpPr>
            <p:cNvPr id="14" name="Group 13"/>
            <p:cNvGrpSpPr/>
            <p:nvPr/>
          </p:nvGrpSpPr>
          <p:grpSpPr>
            <a:xfrm>
              <a:off x="1995918" y="753997"/>
              <a:ext cx="9058767" cy="2295849"/>
              <a:chOff x="2606656" y="900753"/>
              <a:chExt cx="9058767" cy="2295849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8" t="-2326" b="-436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32" name="Equation" r:id="rId5" imgW="2552400" imgH="558720" progId="Equation.DSMT4">
                        <p:embed/>
                      </p:oleObj>
                    </mc:Choice>
                    <mc:Fallback>
                      <p:oleObj name="Equation" r:id="rId5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7" imgW="2552400" imgH="558720" progId="Equation.DSMT4">
                        <p:embed/>
                      </p:oleObj>
                    </mc:Choice>
                    <mc:Fallback>
                      <p:oleObj name="Equation" r:id="rId7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33" name="Equation" r:id="rId9" imgW="2806560" imgH="622080" progId="Equation.DSMT4">
                        <p:embed/>
                      </p:oleObj>
                    </mc:Choice>
                    <mc:Fallback>
                      <p:oleObj name="Equation" r:id="rId9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Equation" r:id="rId11" imgW="2806560" imgH="622080" progId="Equation.DSMT4">
                        <p:embed/>
                      </p:oleObj>
                    </mc:Choice>
                    <mc:Fallback>
                      <p:oleObj name="Equation" r:id="rId11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Rectangle 19"/>
          <p:cNvSpPr/>
          <p:nvPr/>
        </p:nvSpPr>
        <p:spPr>
          <a:xfrm>
            <a:off x="6581618" y="2434368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23362" y="4612029"/>
            <a:ext cx="10609291" cy="1718875"/>
            <a:chOff x="923362" y="4612029"/>
            <a:chExt cx="10609291" cy="1718875"/>
          </a:xfrm>
        </p:grpSpPr>
        <p:sp>
          <p:nvSpPr>
            <p:cNvPr id="22" name="TextBox 21"/>
            <p:cNvSpPr txBox="1"/>
            <p:nvPr/>
          </p:nvSpPr>
          <p:spPr>
            <a:xfrm>
              <a:off x="1496722" y="5250906"/>
              <a:ext cx="1003593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13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40271"/>
              </p:ext>
            </p:extLst>
          </p:nvPr>
        </p:nvGraphicFramePr>
        <p:xfrm>
          <a:off x="9754397" y="1754159"/>
          <a:ext cx="81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14" imgW="812520" imgH="571320" progId="Equation.DSMT4">
                  <p:embed/>
                </p:oleObj>
              </mc:Choice>
              <mc:Fallback>
                <p:oleObj name="Equation" r:id="rId14" imgW="812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4397" y="1754159"/>
                        <a:ext cx="8128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899890" y="2467248"/>
            <a:ext cx="3913187" cy="584200"/>
            <a:chOff x="5056188" y="2635250"/>
            <a:chExt cx="3913187" cy="58420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810789"/>
                </p:ext>
              </p:extLst>
            </p:nvPr>
          </p:nvGraphicFramePr>
          <p:xfrm>
            <a:off x="5056188" y="2635250"/>
            <a:ext cx="15271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" name="Equation" r:id="rId16" imgW="1460160" imgH="558720" progId="Equation.DSMT4">
                    <p:embed/>
                  </p:oleObj>
                </mc:Choice>
                <mc:Fallback>
                  <p:oleObj name="Equation" r:id="rId16" imgW="14601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56188" y="2635250"/>
                          <a:ext cx="152717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458075" y="2647950"/>
            <a:ext cx="1511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18" imgW="1511280" imgH="558720" progId="Equation.DSMT4">
                    <p:embed/>
                  </p:oleObj>
                </mc:Choice>
                <mc:Fallback>
                  <p:oleObj name="Equation" r:id="rId18" imgW="151128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58075" y="2647950"/>
                          <a:ext cx="1511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02146" y="3295664"/>
          <a:ext cx="326579" cy="26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2146" y="3295664"/>
                        <a:ext cx="326579" cy="26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640330" y="3997325"/>
          <a:ext cx="1879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22" imgW="1790640" imgH="558720" progId="Equation.DSMT4">
                  <p:embed/>
                </p:oleObj>
              </mc:Choice>
              <mc:Fallback>
                <p:oleObj name="Equation" r:id="rId22" imgW="1790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0330" y="3997325"/>
                        <a:ext cx="1879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137468" y="4116388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24" imgW="444240" imgH="342720" progId="Equation.DSMT4">
                  <p:embed/>
                </p:oleObj>
              </mc:Choice>
              <mc:Fallback>
                <p:oleObj name="Equation" r:id="rId24" imgW="444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7468" y="4116388"/>
                        <a:ext cx="44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961380" y="4159250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26" imgW="88560" imgH="266400" progId="Equation.DSMT4">
                  <p:embed/>
                </p:oleObj>
              </mc:Choice>
              <mc:Fallback>
                <p:oleObj name="Equation" r:id="rId26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1380" y="4159250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247220" y="4276867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7220" y="4276867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546951" y="4110984"/>
          <a:ext cx="243750" cy="35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30" imgW="241200" imgH="355320" progId="Equation.DSMT4">
                  <p:embed/>
                </p:oleObj>
              </mc:Choice>
              <mc:Fallback>
                <p:oleObj name="Equation" r:id="rId30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46951" y="4110984"/>
                        <a:ext cx="243750" cy="35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606846" y="3992563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32" imgW="2361960" imgH="558720" progId="Equation.DSMT4">
                  <p:embed/>
                </p:oleObj>
              </mc:Choice>
              <mc:Fallback>
                <p:oleObj name="Equation" r:id="rId32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06846" y="3992563"/>
                        <a:ext cx="236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42485" y="4036848"/>
          <a:ext cx="285066" cy="38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34" imgW="253800" imgH="342720" progId="Equation.DSMT4">
                  <p:embed/>
                </p:oleObj>
              </mc:Choice>
              <mc:Fallback>
                <p:oleObj name="Equation" r:id="rId34" imgW="25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42485" y="4036848"/>
                        <a:ext cx="285066" cy="38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9324975" y="3159125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36" imgW="241200" imgH="355320" progId="Equation.DSMT4">
                  <p:embed/>
                </p:oleObj>
              </mc:Choice>
              <mc:Fallback>
                <p:oleObj name="Equation" r:id="rId36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324975" y="3159125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7217728" y="421862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38" imgW="583920" imgH="203040" progId="Equation.DSMT4">
                  <p:embed/>
                </p:oleObj>
              </mc:Choice>
              <mc:Fallback>
                <p:oleObj name="Equation" r:id="rId3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17728" y="4218623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43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10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85185E-6 L 0.00078 0.0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437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terms/"/>
    <ds:schemaRef ds:uri="http://purl.org/dc/elements/1.1/"/>
    <ds:schemaRef ds:uri="http://www.w3.org/XML/1998/namespace"/>
    <ds:schemaRef ds:uri="http://schemas.microsoft.com/office/2006/documentManagement/types"/>
    <ds:schemaRef ds:uri="http://purl.org/dc/dcmitype/"/>
    <ds:schemaRef ds:uri="71af3243-3dd4-4a8d-8c0d-dd76da1f02a5"/>
    <ds:schemaRef ds:uri="http://schemas.openxmlformats.org/package/2006/metadata/core-properties"/>
    <ds:schemaRef ds:uri="16c05727-aa75-4e4a-9b5f-8a80a1165891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15</TotalTime>
  <Words>1189</Words>
  <Application>Microsoft Office PowerPoint</Application>
  <PresentationFormat>Widescreen</PresentationFormat>
  <Paragraphs>159</Paragraphs>
  <Slides>28</Slides>
  <Notes>15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Symbol</vt:lpstr>
      <vt:lpstr>Tahoma</vt:lpstr>
      <vt:lpstr>Times New Roman</vt:lpstr>
      <vt:lpstr>Verdana</vt:lpstr>
      <vt:lpstr>Office Theme</vt:lpstr>
      <vt:lpstr>Equation</vt:lpstr>
      <vt:lpstr>Bài 6. Phép chia hết hai số nguyên Quan hệ chia hết trong tập hợp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icrosoft account</cp:lastModifiedBy>
  <cp:revision>26</cp:revision>
  <dcterms:created xsi:type="dcterms:W3CDTF">2021-06-07T13:44:30Z</dcterms:created>
  <dcterms:modified xsi:type="dcterms:W3CDTF">2024-03-12T02:3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